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13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707" r:id="rId1"/>
  </p:sldMasterIdLst>
  <p:notesMasterIdLst>
    <p:notesMasterId r:id="rId21"/>
  </p:notesMasterIdLst>
  <p:sldIdLst>
    <p:sldId id="256" r:id="rId2"/>
    <p:sldId id="257" r:id="rId3"/>
    <p:sldId id="271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7" r:id="rId12"/>
    <p:sldId id="279" r:id="rId13"/>
    <p:sldId id="266" r:id="rId14"/>
    <p:sldId id="275" r:id="rId15"/>
    <p:sldId id="276" r:id="rId16"/>
    <p:sldId id="277" r:id="rId17"/>
    <p:sldId id="278" r:id="rId18"/>
    <p:sldId id="274" r:id="rId19"/>
    <p:sldId id="270" r:id="rId20"/>
  </p:sldIdLst>
  <p:sldSz cx="9144000" cy="5143500" type="screen16x9"/>
  <p:notesSz cx="6858000" cy="9144000"/>
  <p:defaultTextStyle>
    <a:defPPr>
      <a:defRPr lang="ru-RU"/>
    </a:defPPr>
    <a:lvl1pPr marL="0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49506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899011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48517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798021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47528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697032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46540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596042" algn="l" defTabSz="89901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3F9F"/>
    <a:srgbClr val="3F18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87" autoAdjust="0"/>
  </p:normalViewPr>
  <p:slideViewPr>
    <p:cSldViewPr>
      <p:cViewPr varScale="1">
        <p:scale>
          <a:sx n="108" d="100"/>
          <a:sy n="108" d="100"/>
        </p:scale>
        <p:origin x="730" y="7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81ACC-B23E-4599-8E1E-A40D63BCFC18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9CEC80-1507-4138-ACC1-0C9BCD3010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1884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9CEC80-1507-4138-ACC1-0C9BCD301098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208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641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373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1457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83939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14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4060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4922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8712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685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2644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5572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F77E9-C033-4C24-A196-81A2DD78D36C}" type="datetimeFigureOut">
              <a:rPr lang="ru-RU" smtClean="0"/>
              <a:t>12.05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D2ECE-3F90-417D-9F53-9375DEF16B1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890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  <p:sldLayoutId id="2147484712" r:id="rId5"/>
    <p:sldLayoutId id="2147484713" r:id="rId6"/>
    <p:sldLayoutId id="2147484714" r:id="rId7"/>
    <p:sldLayoutId id="2147484715" r:id="rId8"/>
    <p:sldLayoutId id="2147484716" r:id="rId9"/>
    <p:sldLayoutId id="2147484717" r:id="rId10"/>
    <p:sldLayoutId id="214748471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131590"/>
            <a:ext cx="7776864" cy="1790700"/>
          </a:xfrm>
        </p:spPr>
        <p:txBody>
          <a:bodyPr>
            <a:normAutofit/>
          </a:bodyPr>
          <a:lstStyle/>
          <a:p>
            <a:r>
              <a:rPr lang="ru-RU" sz="40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ВІТ</a:t>
            </a:r>
            <a:b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18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 ПРЕДДИПЛОМНОЇ ПРАКТИКИ</a:t>
            </a:r>
            <a:br>
              <a:rPr lang="uk-UA" sz="18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uk-UA" sz="2400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uk-UA" sz="1700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НА ТЕМУ : «</a:t>
            </a:r>
            <a:r>
              <a:rPr lang="ru-RU" sz="1700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І ТА МЕТОДИ ВІДНОВЛЕННЯ СПОТВОРЕНИХ ЦИФРОВИХ ЗОБРАЖЕНЬ</a:t>
            </a:r>
            <a:r>
              <a:rPr lang="uk-UA" sz="1700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»</a:t>
            </a:r>
            <a:endParaRPr lang="ru-RU" sz="1700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91680" y="3293616"/>
            <a:ext cx="5544616" cy="648072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uk-UA" sz="15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иконала: </a:t>
            </a:r>
            <a:r>
              <a:rPr lang="uk-UA" sz="1500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тудентка групи ПА-17-2 Гурдіш Анастасія Олегівна</a:t>
            </a:r>
          </a:p>
          <a:p>
            <a:pPr>
              <a:lnSpc>
                <a:spcPct val="70000"/>
              </a:lnSpc>
            </a:pPr>
            <a:r>
              <a:rPr lang="uk-UA" sz="15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Керівник: </a:t>
            </a:r>
            <a:r>
              <a:rPr lang="uk-UA" sz="1500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ердюк Марина Євгеніївна</a:t>
            </a:r>
            <a:endParaRPr lang="ru-RU" sz="1500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2071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95486"/>
            <a:ext cx="5383510" cy="455487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Обробка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області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627534"/>
            <a:ext cx="78659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Ме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ши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а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от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бласть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яг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тому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б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и могл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стос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мін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о набору частот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ши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а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сторов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62D740B-22A4-4791-A5C0-99E99D6A2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347615"/>
            <a:ext cx="4355661" cy="300628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0AA557D-0BAC-4921-9C6D-BC8C81E6ECB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04048" y="2769610"/>
            <a:ext cx="3888432" cy="2160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841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005780" y="344431"/>
            <a:ext cx="8138220" cy="432048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ідновлення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еретвор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Фур’є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152" name="Picture 32">
            <a:extLst>
              <a:ext uri="{FF2B5EF4-FFF2-40B4-BE49-F238E27FC236}">
                <a16:creationId xmlns:a16="http://schemas.microsoft.com/office/drawing/2014/main" id="{D614A438-02E8-42B1-A6A1-2A46804E81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785031"/>
            <a:ext cx="3203836" cy="1154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F465AA9E-3D63-487A-97A0-B57049EF1474}"/>
              </a:ext>
            </a:extLst>
          </p:cNvPr>
          <p:cNvSpPr/>
          <p:nvPr/>
        </p:nvSpPr>
        <p:spPr>
          <a:xfrm>
            <a:off x="1005780" y="854006"/>
            <a:ext cx="72728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Існує багато алгоритмів відновлення зображень у частотній області. Але всі вони так чи інакше пов’язані з обчисленням спектру Фур’є зображення. Методи, засновані на перетворенні Фур'є, є найбільш природними і потужними способами для вирішення поставленої задачі. Перевагою даного методу є можливість аналітично оцінити детальність одержуваного зображення, а також порівняно невеликий обсяг обчислень.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C5A6CA4-97F2-47D3-81E7-E54E4775D7C2}"/>
              </a:ext>
            </a:extLst>
          </p:cNvPr>
          <p:cNvSpPr/>
          <p:nvPr/>
        </p:nvSpPr>
        <p:spPr>
          <a:xfrm>
            <a:off x="1005780" y="2423666"/>
            <a:ext cx="47903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чис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у легк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помож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чатков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успіш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м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еобхідн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к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етуш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сутн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и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б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трима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різнявс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початковог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обт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повн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сутнь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ин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трібн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б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снов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исутнь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ин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uk-UA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1996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85825" y="555526"/>
            <a:ext cx="8138220" cy="432048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ідновлення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еретвор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Фур’є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FB9953E-382A-4610-AF25-0E098966206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91" y="1419622"/>
            <a:ext cx="7992888" cy="2429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931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3812" y="627534"/>
            <a:ext cx="1910036" cy="432048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Технології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043608" y="1304637"/>
            <a:ext cx="5400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озробк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майбутнього додатку я вирішила використовувати мову С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#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 Інтерфейс програми та усі зовнішні комунікації з користувачем я виконуватиму за допомогою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ndows Forms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на базі фреймворку 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ул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обран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itmap.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рості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ystem.Drawing.Bitma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дуж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рисни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інфраструктур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ET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му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дозволяє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читув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беріг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файл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ізни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графічни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форматі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виконув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р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ізні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маніпулювання з зображенням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4106" name="Picture 10" descr="C Sharp — Википедия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83518"/>
            <a:ext cx="1944216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0359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23478"/>
            <a:ext cx="3782244" cy="432048"/>
          </a:xfrm>
        </p:spPr>
        <p:txBody>
          <a:bodyPr vert="horz" lIns="68580" tIns="34290" rIns="68580" bIns="34290" rtlCol="0" anchor="ctr">
            <a:normAutofit fontScale="90000"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иклад роботи програ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8603D3-59F9-4D08-9C73-CDB62A30B9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27534"/>
            <a:ext cx="5496702" cy="299625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81EB7A5-3216-4B3E-8DB4-D626804323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502653"/>
            <a:ext cx="4252467" cy="2323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926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23478"/>
            <a:ext cx="3782244" cy="432048"/>
          </a:xfrm>
        </p:spPr>
        <p:txBody>
          <a:bodyPr vert="horz" lIns="68580" tIns="34290" rIns="68580" bIns="34290" rtlCol="0" anchor="ctr">
            <a:normAutofit fontScale="90000"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иклад роботи програ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3E63426-4999-4495-AB8C-2C56AF70C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621" y="915566"/>
            <a:ext cx="6676313" cy="365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9584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23478"/>
            <a:ext cx="3782244" cy="432048"/>
          </a:xfrm>
        </p:spPr>
        <p:txBody>
          <a:bodyPr vert="horz" lIns="68580" tIns="34290" rIns="68580" bIns="34290" rtlCol="0" anchor="ctr">
            <a:normAutofit fontScale="90000"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иклад роботи програ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4F86A2D-B743-4C08-A27B-D55FAAFE9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53748"/>
            <a:ext cx="5256584" cy="287763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145BB8A-090E-4322-A804-AB223F0A4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7415" y="2213271"/>
            <a:ext cx="4836201" cy="2636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2044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23478"/>
            <a:ext cx="3782244" cy="432048"/>
          </a:xfrm>
        </p:spPr>
        <p:txBody>
          <a:bodyPr vert="horz" lIns="68580" tIns="34290" rIns="68580" bIns="34290" rtlCol="0" anchor="ctr">
            <a:normAutofit fontScale="90000"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риклад роботи програ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621" y="1144375"/>
            <a:ext cx="4252467" cy="27235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just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algn="l">
              <a:lnSpc>
                <a:spcPct val="100000"/>
              </a:lnSpc>
            </a:pPr>
            <a:endParaRPr lang="ru-RU" sz="16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3F24C4-EA55-40A7-B71B-22219DA299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5" y="627181"/>
            <a:ext cx="7616897" cy="417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6395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273844"/>
            <a:ext cx="7399734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15616" y="1252462"/>
            <a:ext cx="7344816" cy="32635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онал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налітичн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гля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едметн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губле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шкодже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бластях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ізноманіт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оделей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снуюч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лгоритм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бо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бул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гляну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снов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сную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ідход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ріш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іпш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цифровог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труктур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аналізован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етод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атематичн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одель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глянут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алгоритм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ільтра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представлен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кроков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хем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іпш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яко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Наведено один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з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д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етод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отн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– з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швидк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Як результат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бул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роблен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грамн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безпеч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етушув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928206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37618"/>
            <a:ext cx="9144000" cy="994172"/>
          </a:xfrm>
        </p:spPr>
        <p:txBody>
          <a:bodyPr/>
          <a:lstStyle/>
          <a:p>
            <a:pPr algn="ctr"/>
            <a:r>
              <a:rPr lang="uk-UA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Дякую за увагу!</a:t>
            </a:r>
            <a:endParaRPr lang="ru-RU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59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298272"/>
            <a:ext cx="2863230" cy="785738"/>
          </a:xfrm>
        </p:spPr>
        <p:txBody>
          <a:bodyPr>
            <a:normAutofit/>
          </a:bodyPr>
          <a:lstStyle/>
          <a:p>
            <a:r>
              <a:rPr lang="uk-UA" sz="2400" b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Постановка задачі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851143"/>
            <a:ext cx="748883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слід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етоду та алгоритм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губле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бластях, як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дал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н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ористов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роб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грам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безпеч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Студент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он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ак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:</a:t>
            </a:r>
            <a:endParaRPr lang="uk-UA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тудент має виконати такі задачі :</a:t>
            </a:r>
            <a:endParaRPr lang="ru-RU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2242488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слід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едметн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1600" y="2611581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>
                <a:latin typeface="Times New Roman" pitchFamily="18" charset="0"/>
                <a:cs typeface="Times New Roman" pitchFamily="18" charset="0"/>
              </a:rPr>
              <a:t>провести огляд різноманітних моделей спотворення зображень;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2994023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>
                <a:latin typeface="Times New Roman" pitchFamily="18" charset="0"/>
                <a:cs typeface="Times New Roman" pitchFamily="18" charset="0"/>
              </a:rPr>
              <a:t>провести огляд існуючих алгоритмів відновлення зображень;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3385324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вест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наліз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етод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помого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1115616" y="4155926"/>
            <a:ext cx="7344816" cy="40209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F6C835-AD99-47D0-AB5E-6407B2452405}"/>
              </a:ext>
            </a:extLst>
          </p:cNvPr>
          <p:cNvSpPr txBox="1"/>
          <p:nvPr/>
        </p:nvSpPr>
        <p:spPr>
          <a:xfrm>
            <a:off x="971600" y="365822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вч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повід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ехніч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літератур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в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грамув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#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A487D4-B45C-436C-9E93-CB06CB65F34D}"/>
              </a:ext>
            </a:extLst>
          </p:cNvPr>
          <p:cNvSpPr txBox="1"/>
          <p:nvPr/>
        </p:nvSpPr>
        <p:spPr>
          <a:xfrm>
            <a:off x="971600" y="3990245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роектув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роб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даток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8098118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339502"/>
            <a:ext cx="2952328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Актуальність теми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71600" y="1546494"/>
            <a:ext cx="7310636" cy="2609432"/>
          </a:xfrm>
          <a:noFill/>
        </p:spPr>
        <p:txBody>
          <a:bodyPr wrap="square" rtlCol="0">
            <a:spAutoFit/>
          </a:bodyPr>
          <a:lstStyle/>
          <a:p>
            <a:pPr marL="0" algn="just" defTabSz="899011"/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Відновлення спотворених або видалених частин зображень часто використовується у додатках різної тематики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явніс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ки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датк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лик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потребу 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рішен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ідтверджу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ктуальніс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еми н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іль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прикладному, але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уковом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ла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так як дана задача н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ан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час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овіль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іш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лик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ряд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ита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сну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елик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кількіс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етод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ї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частков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ріш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але пр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цьом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прост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сут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узагальнююч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еорі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систем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орист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сі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ц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етод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algn="just" defTabSz="899011"/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ливіс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стосув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наліз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слід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губле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бластя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звол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твор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єди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еоретич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снову для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снуюч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етод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роб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истему, як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ображ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робот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усі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етодів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й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умовлю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ктуальніс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ціє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бо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6003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5780" y="641474"/>
            <a:ext cx="7886700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Основні поняття теорії сигналі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1635646"/>
            <a:ext cx="6912768" cy="1723036"/>
          </a:xfrm>
          <a:noFill/>
        </p:spPr>
        <p:txBody>
          <a:bodyPr vert="horz" wrap="square" lIns="68580" tIns="34290" rIns="68580" bIns="34290" rtlCol="0">
            <a:spAutoFit/>
          </a:bodyPr>
          <a:lstStyle/>
          <a:p>
            <a:pPr marL="0" indent="0" algn="just" defTabSz="899011">
              <a:buNone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игнал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йчастіш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глядаю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як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нкці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н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еяк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ізич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координатах. З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цим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критерієм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н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діл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дновимір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игнал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вовимір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игнал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лощи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ривимір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игнал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 defTabSz="899011"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птич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истемах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игнал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знаю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ізноманіт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твор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Кожен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уюч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ила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ийм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нформаці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переднь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елемент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каскаду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д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ступном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хідн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игнал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зиваю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предметом, 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хідн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м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716645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65410"/>
            <a:ext cx="7886700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Основні поняття теорії сигналів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1012164"/>
            <a:ext cx="3744416" cy="2063642"/>
          </a:xfrm>
          <a:prstGeom prst="rect">
            <a:avLst/>
          </a:prstGeom>
          <a:noFill/>
        </p:spPr>
        <p:txBody>
          <a:bodyPr vert="horz" wrap="square" lIns="68580" tIns="34290" rIns="68580" bIns="34290" rtlCol="0">
            <a:spAutoFit/>
          </a:bodyPr>
          <a:lstStyle>
            <a:defPPr>
              <a:defRPr lang="ru-RU"/>
            </a:defPPr>
            <a:lvl1pPr indent="0"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r>
              <a:rPr lang="uk-UA" sz="1600" dirty="0"/>
              <a:t>Завданням </a:t>
            </a:r>
            <a:r>
              <a:rPr lang="uk-UA" sz="1600" dirty="0" err="1"/>
              <a:t>зображуючого</a:t>
            </a:r>
            <a:r>
              <a:rPr lang="uk-UA" sz="1600" dirty="0"/>
              <a:t> приладу є перетворення вхідного сигналу - функції предмета І(х) в вихідний сигнал – функцію зображення І*(х). Модель оптичного приладу, що описує загальні закономірності формування зображення в оптичних системах, не пов'язані з фізичними принципами їх роботи, є оператор перетворення:</a:t>
            </a:r>
            <a:endParaRPr lang="ru-RU" sz="1600" dirty="0"/>
          </a:p>
        </p:txBody>
      </p:sp>
      <p:pic>
        <p:nvPicPr>
          <p:cNvPr id="5" name="Рисунок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078639"/>
            <a:ext cx="3418160" cy="1978109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99393"/>
              </p:ext>
            </p:extLst>
          </p:nvPr>
        </p:nvGraphicFramePr>
        <p:xfrm>
          <a:off x="983922" y="3219822"/>
          <a:ext cx="22701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300" imgH="228600" progId="Equation.DSMT4">
                  <p:embed/>
                </p:oleObj>
              </mc:Choice>
              <mc:Fallback>
                <p:oleObj name="Equation" r:id="rId3" imgW="2273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922" y="3219822"/>
                        <a:ext cx="2270125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983922" y="3651870"/>
            <a:ext cx="6972454" cy="734047"/>
          </a:xfrm>
          <a:prstGeom prst="rect">
            <a:avLst/>
          </a:prstGeom>
          <a:noFill/>
        </p:spPr>
        <p:txBody>
          <a:bodyPr vert="horz" wrap="square" lIns="68580" tIns="34290" rIns="68580" bIns="34290" rtlCol="0">
            <a:spAutoFit/>
          </a:bodyPr>
          <a:lstStyle>
            <a:defPPr>
              <a:defRPr lang="ru-RU"/>
            </a:defPPr>
            <a:lvl1pPr indent="0"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r>
              <a:rPr lang="uk-UA" sz="1600" dirty="0"/>
              <a:t>Дуже рідко зображення, одержувані в інформаційних системах, мають цифрову форму. Тому їх перетворення до цього виду є обов'язковим, якщо передбачається використання цифрової обробки, передача або зберігання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654355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5780" y="273844"/>
            <a:ext cx="7526660" cy="99417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і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лінійних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потворень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3608" y="1203598"/>
            <a:ext cx="7416824" cy="512448"/>
          </a:xfrm>
          <a:prstGeom prst="rect">
            <a:avLst/>
          </a:prstGeom>
          <a:noFill/>
        </p:spPr>
        <p:txBody>
          <a:bodyPr vert="horz" wrap="square" lIns="68580" tIns="34290" rIns="68580" bIns="34290" rtlCol="0">
            <a:spAutoFit/>
          </a:bodyPr>
          <a:lstStyle>
            <a:lvl1pPr marL="285750" indent="-285750"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marL="0" indent="0">
              <a:buNone/>
            </a:pPr>
            <a:r>
              <a:rPr lang="uk-UA" sz="1600" dirty="0"/>
              <a:t>При розгляді питань, пов'язаних з моделюванням і обробкою зображень, необхідно перш за все сформулювати визначення самого поняття «зображення».</a:t>
            </a:r>
            <a:endParaRPr lang="ru-R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1851670"/>
            <a:ext cx="7338348" cy="955646"/>
          </a:xfrm>
          <a:prstGeom prst="rect">
            <a:avLst/>
          </a:prstGeom>
          <a:noFill/>
        </p:spPr>
        <p:txBody>
          <a:bodyPr vert="horz" wrap="square" lIns="68580" tIns="34290" rIns="68580" bIns="34290" rtlCol="0">
            <a:spAutoFit/>
          </a:bodyPr>
          <a:lstStyle>
            <a:lvl1pPr marL="285750" indent="-285750"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marL="0" indent="0">
              <a:buNone/>
            </a:pPr>
            <a:r>
              <a:rPr lang="uk-UA" sz="1600" dirty="0"/>
              <a:t>Зображення можна визначити як двовимірну функцію </a:t>
            </a:r>
            <a:r>
              <a:rPr lang="en-US" sz="1600" dirty="0"/>
              <a:t>I(</a:t>
            </a:r>
            <a:r>
              <a:rPr lang="en-US" sz="1600" dirty="0" err="1"/>
              <a:t>x,y</a:t>
            </a:r>
            <a:r>
              <a:rPr lang="en-US" sz="1600" dirty="0"/>
              <a:t>)</a:t>
            </a:r>
            <a:r>
              <a:rPr lang="uk-UA" sz="1600" dirty="0"/>
              <a:t>, де </a:t>
            </a:r>
            <a:r>
              <a:rPr lang="en-US" sz="1600" dirty="0"/>
              <a:t>x</a:t>
            </a:r>
            <a:r>
              <a:rPr lang="uk-UA" sz="1600" dirty="0"/>
              <a:t> і </a:t>
            </a:r>
            <a:r>
              <a:rPr lang="en-US" sz="1600" dirty="0"/>
              <a:t>y </a:t>
            </a:r>
            <a:r>
              <a:rPr lang="uk-UA" sz="1600" dirty="0"/>
              <a:t>- координати в просторі (конкретно на площині) і значення </a:t>
            </a:r>
            <a:r>
              <a:rPr lang="en-US" sz="1600" dirty="0"/>
              <a:t>I</a:t>
            </a:r>
            <a:r>
              <a:rPr lang="uk-UA" sz="1600" dirty="0"/>
              <a:t> якої в будь-якій точці, що задається парою координат </a:t>
            </a:r>
            <a:r>
              <a:rPr lang="en-US" sz="1600" dirty="0"/>
              <a:t>(</a:t>
            </a:r>
            <a:r>
              <a:rPr lang="en-US" sz="1600" dirty="0" err="1"/>
              <a:t>x,y</a:t>
            </a:r>
            <a:r>
              <a:rPr lang="en-US" sz="1600" dirty="0"/>
              <a:t>)</a:t>
            </a:r>
            <a:r>
              <a:rPr lang="uk-UA" sz="1600" dirty="0"/>
              <a:t>, називається </a:t>
            </a:r>
            <a:r>
              <a:rPr lang="uk-UA" sz="1600" b="1" i="1" dirty="0"/>
              <a:t>інтенсивністю</a:t>
            </a:r>
            <a:r>
              <a:rPr lang="uk-UA" sz="1600" dirty="0"/>
              <a:t> або рівнем сірого зображення в цій точці.</a:t>
            </a:r>
            <a:endParaRPr lang="ru-RU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082846" y="2859782"/>
            <a:ext cx="7338348" cy="1398844"/>
          </a:xfrm>
          <a:prstGeom prst="rect">
            <a:avLst/>
          </a:prstGeom>
          <a:noFill/>
        </p:spPr>
        <p:txBody>
          <a:bodyPr vert="horz" wrap="square" lIns="68580" tIns="34290" rIns="68580" bIns="34290" rtlCol="0">
            <a:spAutoFit/>
          </a:bodyPr>
          <a:lstStyle>
            <a:lvl1pPr marL="285750" indent="-285750"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>
                <a:latin typeface="Times New Roman" pitchFamily="18" charset="0"/>
                <a:cs typeface="Times New Roman" pitchFamily="18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/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/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/>
            </a:lvl9pPr>
          </a:lstStyle>
          <a:p>
            <a:pPr marL="0" indent="0">
              <a:buNone/>
            </a:pPr>
            <a:r>
              <a:rPr lang="uk-UA" sz="1600" dirty="0"/>
              <a:t>Як було описано вище, оптичне зображення з точки зору теорії сигналів є двовимірним безперервним сигналом. У такому вигляді воно не придатне для обробки в комп'ютерних системах, а, отже, має бути перетворено. Для цього виконуються операції дискретизації (по просторовим координатам) і квантування (за інтенсивністю). Отримане цифрове зображення являє собою масив дискретних значень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9018116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339502"/>
            <a:ext cx="7886700" cy="720080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і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лінійних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потворень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9592" y="1131590"/>
            <a:ext cx="7056784" cy="34654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Модель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цес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дбач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ію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еяк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отворюючого оператора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хідн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     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як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ісл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одав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дитив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шум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        . Задач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яг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будов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еяк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бли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хід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да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        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еяк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нформа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д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отворюючого оператора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еяк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інформа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д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дитив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шуму           .</a:t>
            </a:r>
          </a:p>
          <a:p>
            <a:pPr marL="0" indent="0" algn="just"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агальном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падк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одель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н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да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у таком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гляд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е h(x, у) –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нкці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едставля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обою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юючи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ператор 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сторовій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а * –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користовуєтьс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ля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знач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сторово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гортк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Рисунок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1" b="5544"/>
          <a:stretch/>
        </p:blipFill>
        <p:spPr bwMode="auto">
          <a:xfrm>
            <a:off x="4872604" y="3219822"/>
            <a:ext cx="3599563" cy="13141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16850"/>
              </p:ext>
            </p:extLst>
          </p:nvPr>
        </p:nvGraphicFramePr>
        <p:xfrm>
          <a:off x="4283968" y="1419622"/>
          <a:ext cx="4572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419622"/>
                        <a:ext cx="4572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36597"/>
              </p:ext>
            </p:extLst>
          </p:nvPr>
        </p:nvGraphicFramePr>
        <p:xfrm>
          <a:off x="3923928" y="1635646"/>
          <a:ext cx="473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35646"/>
                        <a:ext cx="4730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23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09020"/>
              </p:ext>
            </p:extLst>
          </p:nvPr>
        </p:nvGraphicFramePr>
        <p:xfrm>
          <a:off x="2051720" y="2067694"/>
          <a:ext cx="473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67694"/>
                        <a:ext cx="4730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04800" y="50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98189"/>
              </p:ext>
            </p:extLst>
          </p:nvPr>
        </p:nvGraphicFramePr>
        <p:xfrm>
          <a:off x="4067944" y="2283718"/>
          <a:ext cx="4572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03112" progId="Equation.DSMT4">
                  <p:embed/>
                </p:oleObj>
              </mc:Choice>
              <mc:Fallback>
                <p:oleObj name="Equation" r:id="rId8" imgW="457002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283718"/>
                        <a:ext cx="4572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457200" y="65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096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09326"/>
              </p:ext>
            </p:extLst>
          </p:nvPr>
        </p:nvGraphicFramePr>
        <p:xfrm>
          <a:off x="3086100" y="2931790"/>
          <a:ext cx="2095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500" imgH="203200" progId="Equation.DSMT4">
                  <p:embed/>
                </p:oleObj>
              </mc:Choice>
              <mc:Fallback>
                <p:oleObj name="Equation" r:id="rId10" imgW="20955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31790"/>
                        <a:ext cx="20955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609600" y="809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252305C-AA13-45AC-95CF-73740A0C8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05938"/>
              </p:ext>
            </p:extLst>
          </p:nvPr>
        </p:nvGraphicFramePr>
        <p:xfrm>
          <a:off x="2900189" y="1820044"/>
          <a:ext cx="4476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7873" imgH="247689" progId="Equation.DSMT4">
                  <p:embed/>
                </p:oleObj>
              </mc:Choice>
              <mc:Fallback>
                <p:oleObj name="Equation" r:id="rId12" imgW="447873" imgH="2476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0189" y="1820044"/>
                        <a:ext cx="44767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5780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7584" y="633884"/>
            <a:ext cx="6535638" cy="641722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Моделі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лінійних</a:t>
            </a:r>
            <a:r>
              <a:rPr lang="ru-RU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спотворень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61764" y="1419622"/>
            <a:ext cx="7886700" cy="3263504"/>
          </a:xfrm>
        </p:spPr>
        <p:txBody>
          <a:bodyPr>
            <a:noAutofit/>
          </a:bodyPr>
          <a:lstStyle/>
          <a:p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ожн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окремит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ак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д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 err="1">
                <a:latin typeface="Times New Roman" pitchFamily="18" charset="0"/>
                <a:cs typeface="Times New Roman" pitchFamily="18" charset="0"/>
              </a:rPr>
              <a:t>Трансляційно-інваріантні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нач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нк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яскравост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хід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очц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з координатами (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x,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) «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мазуєтьс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»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повідн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о вид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функ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озсіюв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точки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юєтьс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адитивним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шумом.)</a:t>
            </a: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Шум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снов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джерел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шуму на цифровом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ц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ам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й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трима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також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ереда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)</a:t>
            </a: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 err="1">
                <a:latin typeface="Times New Roman" pitchFamily="18" charset="0"/>
                <a:cs typeface="Times New Roman" pitchFamily="18" charset="0"/>
              </a:rPr>
              <a:t>Змаз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маз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ник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заємному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рус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камер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об'єкт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ідносн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один одного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і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час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експозиції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стережуване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являєтьс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як би результатом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клад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міщенням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безліч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хідни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)</a:t>
            </a:r>
          </a:p>
          <a:p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 err="1">
                <a:latin typeface="Times New Roman" pitchFamily="18" charset="0"/>
                <a:cs typeface="Times New Roman" pitchFamily="18" charset="0"/>
              </a:rPr>
              <a:t>апаратною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 err="1">
                <a:latin typeface="Times New Roman" pitchFamily="18" charset="0"/>
                <a:cs typeface="Times New Roman" pitchFamily="18" charset="0"/>
              </a:rPr>
              <a:t>функцією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(Суть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ць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метод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полягає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в тому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а наше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кладаєтьс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якес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вигляді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лакуни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17224"/>
              </p:ext>
            </p:extLst>
          </p:nvPr>
        </p:nvGraphicFramePr>
        <p:xfrm>
          <a:off x="7596336" y="1795661"/>
          <a:ext cx="4572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203112" progId="Equation.DSMT4">
                  <p:embed/>
                </p:oleObj>
              </mc:Choice>
              <mc:Fallback>
                <p:oleObj name="Equation" r:id="rId2" imgW="457002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795661"/>
                        <a:ext cx="4572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42885"/>
              </p:ext>
            </p:extLst>
          </p:nvPr>
        </p:nvGraphicFramePr>
        <p:xfrm>
          <a:off x="3538736" y="2227709"/>
          <a:ext cx="4572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736" y="2227709"/>
                        <a:ext cx="4572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5145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733127"/>
            <a:ext cx="4320480" cy="857746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uk-UA" sz="2400" b="1" dirty="0">
                <a:solidFill>
                  <a:srgbClr val="303F9F"/>
                </a:solidFill>
                <a:latin typeface="Times New Roman" pitchFamily="18" charset="0"/>
                <a:cs typeface="Times New Roman" pitchFamily="18" charset="0"/>
              </a:rPr>
              <a:t>Відновлення зображень</a:t>
            </a:r>
            <a:endParaRPr lang="ru-RU" sz="2400" b="1" dirty="0">
              <a:solidFill>
                <a:srgbClr val="303F9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52113" y="890611"/>
            <a:ext cx="2211328" cy="165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1" r="13061"/>
          <a:stretch/>
        </p:blipFill>
        <p:spPr bwMode="auto">
          <a:xfrm>
            <a:off x="6755518" y="2355726"/>
            <a:ext cx="2147199" cy="217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Объект 2"/>
          <p:cNvSpPr>
            <a:spLocks noGrp="1"/>
          </p:cNvSpPr>
          <p:nvPr>
            <p:ph idx="1"/>
          </p:nvPr>
        </p:nvSpPr>
        <p:spPr>
          <a:xfrm>
            <a:off x="933772" y="1518865"/>
            <a:ext cx="4358308" cy="26370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З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оявою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такої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, як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спотвор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ображень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виникла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проблема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. Задача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відновл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спотвореного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не є простою і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включає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у себе два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основн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ідход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її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виріш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метод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росторовій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росторов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метод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аснован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на прямому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маніпулюванн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ікселям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метод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обробк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частотній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област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частотн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методи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асновані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модифікації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фільтрації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) сигналу,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який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формуєтьс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астосува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зображ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Фур’є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71020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1822</TotalTime>
  <Words>1168</Words>
  <Application>Microsoft Office PowerPoint</Application>
  <PresentationFormat>Экран (16:9)</PresentationFormat>
  <Paragraphs>62</Paragraphs>
  <Slides>1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Тема Office</vt:lpstr>
      <vt:lpstr>Equation</vt:lpstr>
      <vt:lpstr>MathType 7.0 Equation</vt:lpstr>
      <vt:lpstr>ЗВІТ З ПРЕДДИПЛОМНОЇ ПРАКТИКИ  НА ТЕМУ : «МОДЕЛІ ТА МЕТОДИ ВІДНОВЛЕННЯ СПОТВОРЕНИХ ЦИФРОВИХ ЗОБРАЖЕНЬ»</vt:lpstr>
      <vt:lpstr>Постановка задачі</vt:lpstr>
      <vt:lpstr>Актуальність теми</vt:lpstr>
      <vt:lpstr>Основні поняття теорії сигналів</vt:lpstr>
      <vt:lpstr>Основні поняття теорії сигналів</vt:lpstr>
      <vt:lpstr>Моделі зображень та їх лінійних спотворень</vt:lpstr>
      <vt:lpstr>Моделі зображень та їх лінійних спотворень</vt:lpstr>
      <vt:lpstr>Моделі зображень та їх лінійних спотворень</vt:lpstr>
      <vt:lpstr>Відновлення зображень</vt:lpstr>
      <vt:lpstr>Обробка у частотній області</vt:lpstr>
      <vt:lpstr>Презентация PowerPoint</vt:lpstr>
      <vt:lpstr>Презентация PowerPoint</vt:lpstr>
      <vt:lpstr>Технології</vt:lpstr>
      <vt:lpstr>Приклад роботи програми</vt:lpstr>
      <vt:lpstr>Приклад роботи програми</vt:lpstr>
      <vt:lpstr>Приклад роботи програми</vt:lpstr>
      <vt:lpstr>Приклад роботи програми</vt:lpstr>
      <vt:lpstr>Висновки</vt:lpstr>
      <vt:lpstr>Дякую за увагу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Гурдіш Анастасія Олегівна</cp:lastModifiedBy>
  <cp:revision>70</cp:revision>
  <dcterms:created xsi:type="dcterms:W3CDTF">2020-06-03T08:18:19Z</dcterms:created>
  <dcterms:modified xsi:type="dcterms:W3CDTF">2021-05-12T13:29:39Z</dcterms:modified>
</cp:coreProperties>
</file>